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507D" w:rsidRDefault="008A507D" w:rsidP="008A507D">
      <w:r>
        <w:t>Алгебра и начала математического анализа, 11 класс</w:t>
      </w:r>
    </w:p>
    <w:p w:rsidR="008A507D" w:rsidRDefault="008A507D" w:rsidP="008A507D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7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:rsidR="008A507D" w:rsidRDefault="008A507D" w:rsidP="008A507D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по теме </w:t>
      </w:r>
      <w:r>
        <w:rPr>
          <w:rFonts w:ascii="Times New Roman" w:eastAsia="Calibri" w:hAnsi="Times New Roman" w:cs="Times New Roman"/>
          <w:b/>
          <w:sz w:val="24"/>
          <w:szCs w:val="24"/>
        </w:rPr>
        <w:t>«Равносильность уравнений и неравенств на множествах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8A507D" w:rsidRPr="00F12650" w:rsidRDefault="008A507D" w:rsidP="008A507D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(</w:t>
      </w:r>
      <w:r w:rsidR="007523A4">
        <w:rPr>
          <w:rFonts w:ascii="Times New Roman" w:eastAsia="Calibri" w:hAnsi="Times New Roman" w:cs="Times New Roman"/>
          <w:b/>
          <w:sz w:val="24"/>
          <w:szCs w:val="24"/>
        </w:rPr>
        <w:t>базовый уровень</w:t>
      </w:r>
      <w:bookmarkStart w:id="0" w:name="_GoBack"/>
      <w:bookmarkEnd w:id="0"/>
      <w:r>
        <w:rPr>
          <w:rFonts w:ascii="Times New Roman" w:eastAsia="Calibri" w:hAnsi="Times New Roman" w:cs="Times New Roman"/>
          <w:b/>
          <w:sz w:val="24"/>
          <w:szCs w:val="24"/>
        </w:rPr>
        <w:t>)</w:t>
      </w:r>
    </w:p>
    <w:p w:rsidR="008A507D" w:rsidRPr="00413B38" w:rsidRDefault="008A507D" w:rsidP="008A507D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1"/>
        <w:tblW w:w="8889" w:type="dxa"/>
        <w:jc w:val="center"/>
        <w:tblLook w:val="04A0" w:firstRow="1" w:lastRow="0" w:firstColumn="1" w:lastColumn="0" w:noHBand="0" w:noVBand="1"/>
      </w:tblPr>
      <w:tblGrid>
        <w:gridCol w:w="704"/>
        <w:gridCol w:w="3920"/>
        <w:gridCol w:w="4265"/>
      </w:tblGrid>
      <w:tr w:rsidR="008A507D" w:rsidRPr="00F12650" w:rsidTr="007523A4">
        <w:trPr>
          <w:jc w:val="center"/>
        </w:trPr>
        <w:tc>
          <w:tcPr>
            <w:tcW w:w="704" w:type="dxa"/>
          </w:tcPr>
          <w:p w:rsidR="008A507D" w:rsidRPr="00F12650" w:rsidRDefault="008A507D" w:rsidP="009F71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3920" w:type="dxa"/>
          </w:tcPr>
          <w:p w:rsidR="008A507D" w:rsidRPr="00F12650" w:rsidRDefault="008A507D" w:rsidP="009F71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265" w:type="dxa"/>
          </w:tcPr>
          <w:p w:rsidR="008A507D" w:rsidRPr="00F12650" w:rsidRDefault="008A507D" w:rsidP="009F71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Вариант 2</w:t>
            </w:r>
          </w:p>
        </w:tc>
      </w:tr>
      <w:tr w:rsidR="008A507D" w:rsidRPr="00F12650" w:rsidTr="007523A4">
        <w:trPr>
          <w:jc w:val="center"/>
        </w:trPr>
        <w:tc>
          <w:tcPr>
            <w:tcW w:w="704" w:type="dxa"/>
          </w:tcPr>
          <w:p w:rsidR="008A507D" w:rsidRPr="00F8681E" w:rsidRDefault="008A507D" w:rsidP="008A507D">
            <w:pPr>
              <w:pStyle w:val="a6"/>
              <w:numPr>
                <w:ilvl w:val="0"/>
                <w:numId w:val="1"/>
              </w:numPr>
              <w:ind w:left="29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20" w:type="dxa"/>
          </w:tcPr>
          <w:p w:rsidR="008A507D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</w:p>
          <w:p w:rsidR="008A507D" w:rsidRPr="00F12650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3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18pt" o:ole="">
                  <v:imagedata r:id="rId5" o:title=""/>
                </v:shape>
                <o:OLEObject Type="Embed" ProgID="Equation.DSMT4" ShapeID="_x0000_i1025" DrawAspect="Content" ObjectID="_1648312972" r:id="rId6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65" w:type="dxa"/>
          </w:tcPr>
          <w:p w:rsidR="008A507D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</w:p>
          <w:p w:rsidR="008A507D" w:rsidRPr="00F12650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300" w:dyaOrig="360">
                <v:shape id="_x0000_i1026" type="#_x0000_t75" style="width:65.25pt;height:18pt" o:ole="">
                  <v:imagedata r:id="rId7" o:title=""/>
                </v:shape>
                <o:OLEObject Type="Embed" ProgID="Equation.DSMT4" ShapeID="_x0000_i1026" DrawAspect="Content" ObjectID="_1648312973" r:id="rId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A507D" w:rsidRPr="00F12650" w:rsidTr="007523A4">
        <w:trPr>
          <w:jc w:val="center"/>
        </w:trPr>
        <w:tc>
          <w:tcPr>
            <w:tcW w:w="704" w:type="dxa"/>
          </w:tcPr>
          <w:p w:rsidR="008A507D" w:rsidRPr="00F8681E" w:rsidRDefault="008A507D" w:rsidP="008A507D">
            <w:pPr>
              <w:pStyle w:val="a6"/>
              <w:numPr>
                <w:ilvl w:val="0"/>
                <w:numId w:val="1"/>
              </w:numPr>
              <w:ind w:left="29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20" w:type="dxa"/>
          </w:tcPr>
          <w:p w:rsidR="008A507D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</w:p>
          <w:p w:rsidR="008A507D" w:rsidRPr="00F12650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660" w:dyaOrig="360">
                <v:shape id="_x0000_i1027" type="#_x0000_t75" style="width:82.5pt;height:18pt" o:ole="">
                  <v:imagedata r:id="rId9" o:title=""/>
                </v:shape>
                <o:OLEObject Type="Embed" ProgID="Equation.DSMT4" ShapeID="_x0000_i1027" DrawAspect="Content" ObjectID="_1648312974" r:id="rId10"/>
              </w:object>
            </w:r>
          </w:p>
        </w:tc>
        <w:tc>
          <w:tcPr>
            <w:tcW w:w="4265" w:type="dxa"/>
          </w:tcPr>
          <w:p w:rsidR="008A507D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</w:p>
          <w:p w:rsidR="008A507D" w:rsidRPr="00F12650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780" w:dyaOrig="360">
                <v:shape id="_x0000_i1028" type="#_x0000_t75" style="width:88.5pt;height:18pt" o:ole="">
                  <v:imagedata r:id="rId11" o:title=""/>
                </v:shape>
                <o:OLEObject Type="Embed" ProgID="Equation.DSMT4" ShapeID="_x0000_i1028" DrawAspect="Content" ObjectID="_1648312975" r:id="rId12"/>
              </w:object>
            </w:r>
          </w:p>
        </w:tc>
      </w:tr>
      <w:tr w:rsidR="008A507D" w:rsidRPr="00F12650" w:rsidTr="007523A4">
        <w:trPr>
          <w:jc w:val="center"/>
        </w:trPr>
        <w:tc>
          <w:tcPr>
            <w:tcW w:w="704" w:type="dxa"/>
          </w:tcPr>
          <w:p w:rsidR="008A507D" w:rsidRPr="00F8681E" w:rsidRDefault="008A507D" w:rsidP="008A507D">
            <w:pPr>
              <w:pStyle w:val="a6"/>
              <w:numPr>
                <w:ilvl w:val="0"/>
                <w:numId w:val="1"/>
              </w:numPr>
              <w:ind w:left="29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20" w:type="dxa"/>
          </w:tcPr>
          <w:p w:rsidR="008A507D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</w:p>
          <w:p w:rsidR="008A507D" w:rsidRPr="00F12650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13B3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029" type="#_x0000_t75" style="width:87pt;height:20.25pt" o:ole="">
                  <v:imagedata r:id="rId13" o:title=""/>
                </v:shape>
                <o:OLEObject Type="Embed" ProgID="Equation.DSMT4" ShapeID="_x0000_i1029" DrawAspect="Content" ObjectID="_1648312976" r:id="rId1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65" w:type="dxa"/>
          </w:tcPr>
          <w:p w:rsidR="008A507D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</w:p>
          <w:p w:rsidR="008A507D" w:rsidRPr="00F12650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13B3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740" w:dyaOrig="400">
                <v:shape id="_x0000_i1030" type="#_x0000_t75" style="width:87pt;height:20.25pt" o:ole="">
                  <v:imagedata r:id="rId15" o:title=""/>
                </v:shape>
                <o:OLEObject Type="Embed" ProgID="Equation.DSMT4" ShapeID="_x0000_i1030" DrawAspect="Content" ObjectID="_1648312977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A507D" w:rsidRPr="00F12650" w:rsidTr="007523A4">
        <w:trPr>
          <w:jc w:val="center"/>
        </w:trPr>
        <w:tc>
          <w:tcPr>
            <w:tcW w:w="704" w:type="dxa"/>
          </w:tcPr>
          <w:p w:rsidR="008A507D" w:rsidRPr="00F8681E" w:rsidRDefault="008A507D" w:rsidP="008A507D">
            <w:pPr>
              <w:pStyle w:val="a6"/>
              <w:numPr>
                <w:ilvl w:val="0"/>
                <w:numId w:val="1"/>
              </w:numPr>
              <w:ind w:left="29" w:firstLine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920" w:type="dxa"/>
          </w:tcPr>
          <w:p w:rsidR="008A507D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</w:p>
          <w:p w:rsidR="008A507D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13B3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840" w:dyaOrig="400">
                <v:shape id="_x0000_i1031" type="#_x0000_t75" style="width:92.25pt;height:20.25pt" o:ole="">
                  <v:imagedata r:id="rId17" o:title=""/>
                </v:shape>
                <o:OLEObject Type="Embed" ProgID="Equation.DSMT4" ShapeID="_x0000_i1031" DrawAspect="Content" ObjectID="_1648312978" r:id="rId1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65" w:type="dxa"/>
          </w:tcPr>
          <w:p w:rsidR="008A507D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</w:p>
          <w:p w:rsidR="008A507D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13B3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880" w:dyaOrig="400">
                <v:shape id="_x0000_i1032" type="#_x0000_t75" style="width:93.75pt;height:20.25pt" o:ole="">
                  <v:imagedata r:id="rId19" o:title=""/>
                </v:shape>
                <o:OLEObject Type="Embed" ProgID="Equation.DSMT4" ShapeID="_x0000_i1032" DrawAspect="Content" ObjectID="_1648312979" r:id="rId2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A507D" w:rsidRPr="00F12650" w:rsidTr="007523A4">
        <w:trPr>
          <w:jc w:val="center"/>
        </w:trPr>
        <w:tc>
          <w:tcPr>
            <w:tcW w:w="704" w:type="dxa"/>
          </w:tcPr>
          <w:p w:rsidR="008A507D" w:rsidRPr="00F8681E" w:rsidRDefault="008A507D" w:rsidP="008A507D">
            <w:pPr>
              <w:pStyle w:val="a6"/>
              <w:numPr>
                <w:ilvl w:val="0"/>
                <w:numId w:val="1"/>
              </w:numPr>
              <w:ind w:left="29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920" w:type="dxa"/>
          </w:tcPr>
          <w:p w:rsidR="008A507D" w:rsidRPr="00E11FE4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2F1EC6">
              <w:rPr>
                <w:rFonts w:ascii="Times New Roman" w:eastAsia="Calibri" w:hAnsi="Times New Roman" w:cs="Times New Roman"/>
                <w:position w:val="-34"/>
                <w:sz w:val="24"/>
                <w:szCs w:val="24"/>
                <w:lang w:val="en-US"/>
              </w:rPr>
              <w:object w:dxaOrig="2620" w:dyaOrig="800">
                <v:shape id="_x0000_i1033" type="#_x0000_t75" style="width:131.25pt;height:39.75pt" o:ole="">
                  <v:imagedata r:id="rId21" o:title=""/>
                </v:shape>
                <o:OLEObject Type="Embed" ProgID="Equation.DSMT4" ShapeID="_x0000_i1033" DrawAspect="Content" ObjectID="_1648312980" r:id="rId2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265" w:type="dxa"/>
          </w:tcPr>
          <w:p w:rsidR="008A507D" w:rsidRPr="00E11FE4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2F1EC6">
              <w:rPr>
                <w:rFonts w:ascii="Times New Roman" w:eastAsia="Calibri" w:hAnsi="Times New Roman" w:cs="Times New Roman"/>
                <w:position w:val="-34"/>
                <w:sz w:val="24"/>
                <w:szCs w:val="24"/>
                <w:lang w:val="en-US"/>
              </w:rPr>
              <w:object w:dxaOrig="2600" w:dyaOrig="800">
                <v:shape id="_x0000_i1034" type="#_x0000_t75" style="width:129.75pt;height:39.75pt" o:ole="">
                  <v:imagedata r:id="rId23" o:title=""/>
                </v:shape>
                <o:OLEObject Type="Embed" ProgID="Equation.DSMT4" ShapeID="_x0000_i1034" DrawAspect="Content" ObjectID="_1648312981" r:id="rId2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8A507D" w:rsidRPr="00F12650" w:rsidTr="007523A4">
        <w:trPr>
          <w:jc w:val="center"/>
        </w:trPr>
        <w:tc>
          <w:tcPr>
            <w:tcW w:w="704" w:type="dxa"/>
          </w:tcPr>
          <w:p w:rsidR="008A507D" w:rsidRPr="00F8681E" w:rsidRDefault="008A507D" w:rsidP="008A507D">
            <w:pPr>
              <w:pStyle w:val="a6"/>
              <w:numPr>
                <w:ilvl w:val="0"/>
                <w:numId w:val="1"/>
              </w:numPr>
              <w:ind w:left="29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920" w:type="dxa"/>
          </w:tcPr>
          <w:p w:rsidR="008A507D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</w:p>
          <w:p w:rsidR="008A507D" w:rsidRPr="00937809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37809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1540" w:dyaOrig="680">
                <v:shape id="_x0000_i1035" type="#_x0000_t75" style="width:77.25pt;height:33.75pt" o:ole="">
                  <v:imagedata r:id="rId25" o:title=""/>
                </v:shape>
                <o:OLEObject Type="Embed" ProgID="Equation.DSMT4" ShapeID="_x0000_i1035" DrawAspect="Content" ObjectID="_1648312982" r:id="rId2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65" w:type="dxa"/>
          </w:tcPr>
          <w:p w:rsidR="008A507D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</w:p>
          <w:p w:rsidR="008A507D" w:rsidRPr="00937809" w:rsidRDefault="008A507D" w:rsidP="009F717F">
            <w:pP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937809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1560" w:dyaOrig="680">
                <v:shape id="_x0000_i1036" type="#_x0000_t75" style="width:78pt;height:33.75pt" o:ole="">
                  <v:imagedata r:id="rId27" o:title=""/>
                </v:shape>
                <o:OLEObject Type="Embed" ProgID="Equation.DSMT4" ShapeID="_x0000_i1036" DrawAspect="Content" ObjectID="_1648312983" r:id="rId2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A507D" w:rsidRPr="00F12650" w:rsidTr="007523A4">
        <w:trPr>
          <w:jc w:val="center"/>
        </w:trPr>
        <w:tc>
          <w:tcPr>
            <w:tcW w:w="704" w:type="dxa"/>
          </w:tcPr>
          <w:p w:rsidR="008A507D" w:rsidRPr="00F8681E" w:rsidRDefault="008A507D" w:rsidP="008A507D">
            <w:pPr>
              <w:pStyle w:val="a6"/>
              <w:numPr>
                <w:ilvl w:val="0"/>
                <w:numId w:val="1"/>
              </w:numPr>
              <w:ind w:left="29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920" w:type="dxa"/>
          </w:tcPr>
          <w:p w:rsidR="008A507D" w:rsidRDefault="008A507D" w:rsidP="009F71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</w:p>
          <w:p w:rsidR="008A507D" w:rsidRPr="00F12650" w:rsidRDefault="008A507D" w:rsidP="009F71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A139F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2520" w:dyaOrig="800">
                <v:shape id="_x0000_i1037" type="#_x0000_t75" style="width:126pt;height:39.75pt" o:ole="">
                  <v:imagedata r:id="rId29" o:title=""/>
                </v:shape>
                <o:OLEObject Type="Embed" ProgID="Equation.DSMT4" ShapeID="_x0000_i1037" DrawAspect="Content" ObjectID="_1648312984" r:id="rId3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65" w:type="dxa"/>
          </w:tcPr>
          <w:p w:rsidR="008A507D" w:rsidRDefault="008A507D" w:rsidP="009F71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</w:p>
          <w:p w:rsidR="008A507D" w:rsidRPr="00F12650" w:rsidRDefault="008A507D" w:rsidP="009F71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A139F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2400" w:dyaOrig="800">
                <v:shape id="_x0000_i1038" type="#_x0000_t75" style="width:120pt;height:39.75pt" o:ole="">
                  <v:imagedata r:id="rId31" o:title=""/>
                </v:shape>
                <o:OLEObject Type="Embed" ProgID="Equation.DSMT4" ShapeID="_x0000_i1038" DrawAspect="Content" ObjectID="_1648312985" r:id="rId3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A507D" w:rsidRPr="00F12650" w:rsidTr="007523A4">
        <w:trPr>
          <w:jc w:val="center"/>
        </w:trPr>
        <w:tc>
          <w:tcPr>
            <w:tcW w:w="704" w:type="dxa"/>
          </w:tcPr>
          <w:p w:rsidR="008A507D" w:rsidRPr="00F8681E" w:rsidRDefault="008A507D" w:rsidP="008A507D">
            <w:pPr>
              <w:pStyle w:val="a6"/>
              <w:numPr>
                <w:ilvl w:val="0"/>
                <w:numId w:val="1"/>
              </w:numPr>
              <w:ind w:left="29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920" w:type="dxa"/>
          </w:tcPr>
          <w:p w:rsidR="008A507D" w:rsidRDefault="008A507D" w:rsidP="009F71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8A507D" w:rsidRPr="00F12141" w:rsidRDefault="008A507D" w:rsidP="009F71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F12141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2860" w:dyaOrig="460">
                <v:shape id="_x0000_i1039" type="#_x0000_t75" style="width:143.25pt;height:23.25pt" o:ole="">
                  <v:imagedata r:id="rId33" o:title=""/>
                </v:shape>
                <o:OLEObject Type="Embed" ProgID="Equation.DSMT4" ShapeID="_x0000_i1039" DrawAspect="Content" ObjectID="_1648312986" r:id="rId3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4265" w:type="dxa"/>
          </w:tcPr>
          <w:p w:rsidR="008A507D" w:rsidRDefault="008A507D" w:rsidP="009F71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неравенство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8A507D" w:rsidRPr="00F12141" w:rsidRDefault="008A507D" w:rsidP="009F717F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F12141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en-US"/>
              </w:rPr>
              <w:object w:dxaOrig="2900" w:dyaOrig="460">
                <v:shape id="_x0000_i1040" type="#_x0000_t75" style="width:144.75pt;height:23.25pt" o:ole="">
                  <v:imagedata r:id="rId35" o:title=""/>
                </v:shape>
                <o:OLEObject Type="Embed" ProgID="Equation.DSMT4" ShapeID="_x0000_i1040" DrawAspect="Content" ObjectID="_1648312987" r:id="rId3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8A507D" w:rsidRPr="007523A4" w:rsidRDefault="008A507D" w:rsidP="007523A4">
      <w:pPr>
        <w:rPr>
          <w:rFonts w:ascii="Times New Roman" w:eastAsia="Calibri" w:hAnsi="Times New Roman" w:cs="Times New Roman"/>
          <w:sz w:val="24"/>
          <w:szCs w:val="24"/>
        </w:rPr>
      </w:pP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sectPr w:rsidR="008A507D" w:rsidRPr="007523A4">
      <w:headerReference w:type="default" r:id="rId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3B38" w:rsidRDefault="00C94D4F">
    <w:pPr>
      <w:pStyle w:val="a4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893D45"/>
    <w:multiLevelType w:val="hybridMultilevel"/>
    <w:tmpl w:val="784205C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65E5FC2"/>
    <w:multiLevelType w:val="hybridMultilevel"/>
    <w:tmpl w:val="784205C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507D"/>
    <w:rsid w:val="002E296B"/>
    <w:rsid w:val="007523A4"/>
    <w:rsid w:val="008A507D"/>
    <w:rsid w:val="00A85B66"/>
    <w:rsid w:val="00B26EAB"/>
    <w:rsid w:val="00C94D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6431851-3C2A-4039-9D0D-8F78C3F615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A507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8A507D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8A507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8A507D"/>
  </w:style>
  <w:style w:type="paragraph" w:styleId="a6">
    <w:name w:val="List Paragraph"/>
    <w:basedOn w:val="a"/>
    <w:uiPriority w:val="34"/>
    <w:qFormat/>
    <w:rsid w:val="008A507D"/>
    <w:pPr>
      <w:ind w:left="720"/>
      <w:contextualSpacing/>
    </w:pPr>
  </w:style>
  <w:style w:type="table" w:styleId="a3">
    <w:name w:val="Table Grid"/>
    <w:basedOn w:val="a1"/>
    <w:uiPriority w:val="39"/>
    <w:rsid w:val="008A50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header" Target="header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42</Words>
  <Characters>810</Characters>
  <Application>Microsoft Office Word</Application>
  <DocSecurity>0</DocSecurity>
  <Lines>6</Lines>
  <Paragraphs>1</Paragraphs>
  <ScaleCrop>false</ScaleCrop>
  <Company/>
  <LinksUpToDate>false</LinksUpToDate>
  <CharactersWithSpaces>9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20-04-13T16:48:00Z</dcterms:created>
  <dcterms:modified xsi:type="dcterms:W3CDTF">2020-04-13T16:54:00Z</dcterms:modified>
</cp:coreProperties>
</file>